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317" r:id="rId2"/>
    <p:sldId id="334" r:id="rId3"/>
    <p:sldId id="319" r:id="rId4"/>
    <p:sldId id="320" r:id="rId5"/>
    <p:sldId id="321" r:id="rId6"/>
    <p:sldId id="322" r:id="rId7"/>
    <p:sldId id="323" r:id="rId8"/>
    <p:sldId id="324" r:id="rId9"/>
    <p:sldId id="331" r:id="rId10"/>
    <p:sldId id="329" r:id="rId11"/>
    <p:sldId id="333" r:id="rId12"/>
    <p:sldId id="318" r:id="rId13"/>
    <p:sldId id="258" r:id="rId14"/>
    <p:sldId id="303" r:id="rId15"/>
    <p:sldId id="259" r:id="rId16"/>
    <p:sldId id="265" r:id="rId17"/>
    <p:sldId id="266" r:id="rId18"/>
    <p:sldId id="294" r:id="rId19"/>
    <p:sldId id="268" r:id="rId20"/>
    <p:sldId id="290" r:id="rId21"/>
    <p:sldId id="296" r:id="rId22"/>
    <p:sldId id="283" r:id="rId23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492" autoAdjust="0"/>
    <p:restoredTop sz="96321" autoAdjust="0"/>
  </p:normalViewPr>
  <p:slideViewPr>
    <p:cSldViewPr>
      <p:cViewPr varScale="1">
        <p:scale>
          <a:sx n="100" d="100"/>
          <a:sy n="100" d="100"/>
        </p:scale>
        <p:origin x="150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1026">
            <a:extLst>
              <a:ext uri="{FF2B5EF4-FFF2-40B4-BE49-F238E27FC236}">
                <a16:creationId xmlns:a16="http://schemas.microsoft.com/office/drawing/2014/main" id="{95D6705F-36C1-4CC1-8469-C90B8AB9B02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80899" name="Rectangle 1027">
            <a:extLst>
              <a:ext uri="{FF2B5EF4-FFF2-40B4-BE49-F238E27FC236}">
                <a16:creationId xmlns:a16="http://schemas.microsoft.com/office/drawing/2014/main" id="{3CF7102B-16A9-4DC2-A001-7222E3AA2CB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80900" name="Rectangle 1028">
            <a:extLst>
              <a:ext uri="{FF2B5EF4-FFF2-40B4-BE49-F238E27FC236}">
                <a16:creationId xmlns:a16="http://schemas.microsoft.com/office/drawing/2014/main" id="{A8284FA6-B5E1-4283-86CE-754509450314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0901" name="Rectangle 1029">
            <a:extLst>
              <a:ext uri="{FF2B5EF4-FFF2-40B4-BE49-F238E27FC236}">
                <a16:creationId xmlns:a16="http://schemas.microsoft.com/office/drawing/2014/main" id="{74A381CB-6F1E-444B-9402-541AB5E90F3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80902" name="Rectangle 1030">
            <a:extLst>
              <a:ext uri="{FF2B5EF4-FFF2-40B4-BE49-F238E27FC236}">
                <a16:creationId xmlns:a16="http://schemas.microsoft.com/office/drawing/2014/main" id="{15F6B06F-335A-41C3-8979-50B65CD803CD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80903" name="Rectangle 1031">
            <a:extLst>
              <a:ext uri="{FF2B5EF4-FFF2-40B4-BE49-F238E27FC236}">
                <a16:creationId xmlns:a16="http://schemas.microsoft.com/office/drawing/2014/main" id="{4606F709-65A6-45AE-9F59-C0720ABF403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734B27A-47CC-46A6-A973-13E2B3A872C9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>
            <a:extLst>
              <a:ext uri="{FF2B5EF4-FFF2-40B4-BE49-F238E27FC236}">
                <a16:creationId xmlns:a16="http://schemas.microsoft.com/office/drawing/2014/main" id="{0327785C-C56C-4CEA-B0D6-7B76DFBDE7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6FEF7D-E8E2-4A72-BF60-E94EEBF48F5E}" type="slidenum">
              <a:rPr lang="ru-RU" altLang="ru-RU"/>
              <a:pPr/>
              <a:t>6</a:t>
            </a:fld>
            <a:endParaRPr lang="ru-RU" altLang="ru-RU"/>
          </a:p>
        </p:txBody>
      </p:sp>
      <p:sp>
        <p:nvSpPr>
          <p:cNvPr id="81922" name="Rectangle 2">
            <a:extLst>
              <a:ext uri="{FF2B5EF4-FFF2-40B4-BE49-F238E27FC236}">
                <a16:creationId xmlns:a16="http://schemas.microsoft.com/office/drawing/2014/main" id="{F704A8B4-A801-4E50-BA5A-664CD7643A9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>
            <a:extLst>
              <a:ext uri="{FF2B5EF4-FFF2-40B4-BE49-F238E27FC236}">
                <a16:creationId xmlns:a16="http://schemas.microsoft.com/office/drawing/2014/main" id="{6DD383FA-7C06-4413-92F2-B1528234DE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>
            <a:extLst>
              <a:ext uri="{FF2B5EF4-FFF2-40B4-BE49-F238E27FC236}">
                <a16:creationId xmlns:a16="http://schemas.microsoft.com/office/drawing/2014/main" id="{0C382683-133E-453D-AA22-C651520741F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D36BD1-720D-440A-9DFC-C1A42F120AF8}" type="slidenum">
              <a:rPr lang="ru-RU" altLang="ru-RU"/>
              <a:pPr/>
              <a:t>7</a:t>
            </a:fld>
            <a:endParaRPr lang="ru-RU" altLang="ru-RU"/>
          </a:p>
        </p:txBody>
      </p:sp>
      <p:sp>
        <p:nvSpPr>
          <p:cNvPr id="82946" name="Rectangle 2">
            <a:extLst>
              <a:ext uri="{FF2B5EF4-FFF2-40B4-BE49-F238E27FC236}">
                <a16:creationId xmlns:a16="http://schemas.microsoft.com/office/drawing/2014/main" id="{A3D48779-EB1E-4E12-B220-1577878DEF08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>
            <a:extLst>
              <a:ext uri="{FF2B5EF4-FFF2-40B4-BE49-F238E27FC236}">
                <a16:creationId xmlns:a16="http://schemas.microsoft.com/office/drawing/2014/main" id="{DCBA15BC-8E96-45F9-BDC3-82938CECAA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>
            <a:extLst>
              <a:ext uri="{FF2B5EF4-FFF2-40B4-BE49-F238E27FC236}">
                <a16:creationId xmlns:a16="http://schemas.microsoft.com/office/drawing/2014/main" id="{8FD0CF7B-B237-4D68-8647-6484F64EE4F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7159C3-4F67-4E56-8396-6EE59DEE0A0E}" type="slidenum">
              <a:rPr lang="ru-RU" altLang="ru-RU"/>
              <a:pPr/>
              <a:t>8</a:t>
            </a:fld>
            <a:endParaRPr lang="ru-RU" altLang="ru-RU"/>
          </a:p>
        </p:txBody>
      </p:sp>
      <p:sp>
        <p:nvSpPr>
          <p:cNvPr id="83970" name="Rectangle 2">
            <a:extLst>
              <a:ext uri="{FF2B5EF4-FFF2-40B4-BE49-F238E27FC236}">
                <a16:creationId xmlns:a16="http://schemas.microsoft.com/office/drawing/2014/main" id="{12F3B0C0-3F11-4675-BCBD-98843C8266AD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>
            <a:extLst>
              <a:ext uri="{FF2B5EF4-FFF2-40B4-BE49-F238E27FC236}">
                <a16:creationId xmlns:a16="http://schemas.microsoft.com/office/drawing/2014/main" id="{8BEE733B-ED57-4234-AF1F-811E9A71E4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>
            <a:extLst>
              <a:ext uri="{FF2B5EF4-FFF2-40B4-BE49-F238E27FC236}">
                <a16:creationId xmlns:a16="http://schemas.microsoft.com/office/drawing/2014/main" id="{80F01C14-9F4E-4683-BE2C-22148E8F53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C303FC-413A-469F-B1C0-DE746B10BE90}" type="slidenum">
              <a:rPr lang="ru-RU" altLang="ru-RU"/>
              <a:pPr/>
              <a:t>9</a:t>
            </a:fld>
            <a:endParaRPr lang="ru-RU" altLang="ru-RU"/>
          </a:p>
        </p:txBody>
      </p:sp>
      <p:sp>
        <p:nvSpPr>
          <p:cNvPr id="89090" name="Rectangle 2">
            <a:extLst>
              <a:ext uri="{FF2B5EF4-FFF2-40B4-BE49-F238E27FC236}">
                <a16:creationId xmlns:a16="http://schemas.microsoft.com/office/drawing/2014/main" id="{16190757-3487-40BD-B84E-442008C7164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>
            <a:extLst>
              <a:ext uri="{FF2B5EF4-FFF2-40B4-BE49-F238E27FC236}">
                <a16:creationId xmlns:a16="http://schemas.microsoft.com/office/drawing/2014/main" id="{4DC9B07B-BF99-4935-8A1A-35C58B3D9E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>
            <a:extLst>
              <a:ext uri="{FF2B5EF4-FFF2-40B4-BE49-F238E27FC236}">
                <a16:creationId xmlns:a16="http://schemas.microsoft.com/office/drawing/2014/main" id="{C8B63034-3F05-40CF-BF7A-ACCE834CAD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8F3162-FB0A-434C-81B9-528D5750CA59}" type="slidenum">
              <a:rPr lang="ru-RU" altLang="ru-RU"/>
              <a:pPr/>
              <a:t>10</a:t>
            </a:fld>
            <a:endParaRPr lang="ru-RU" altLang="ru-RU"/>
          </a:p>
        </p:txBody>
      </p:sp>
      <p:sp>
        <p:nvSpPr>
          <p:cNvPr id="90114" name="Rectangle 2">
            <a:extLst>
              <a:ext uri="{FF2B5EF4-FFF2-40B4-BE49-F238E27FC236}">
                <a16:creationId xmlns:a16="http://schemas.microsoft.com/office/drawing/2014/main" id="{F302C783-A084-41CE-A6B1-05E02F36064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>
            <a:extLst>
              <a:ext uri="{FF2B5EF4-FFF2-40B4-BE49-F238E27FC236}">
                <a16:creationId xmlns:a16="http://schemas.microsoft.com/office/drawing/2014/main" id="{15955749-C391-486F-8CFC-66B7A91E73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>
            <a:extLst>
              <a:ext uri="{FF2B5EF4-FFF2-40B4-BE49-F238E27FC236}">
                <a16:creationId xmlns:a16="http://schemas.microsoft.com/office/drawing/2014/main" id="{4B83D2D8-9144-48EA-A985-E3879AFDF10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1433E7-3BD9-48E7-9B15-4448C9B1E0DD}" type="slidenum">
              <a:rPr lang="ru-RU" altLang="ru-RU"/>
              <a:pPr/>
              <a:t>11</a:t>
            </a:fld>
            <a:endParaRPr lang="ru-RU" altLang="ru-RU"/>
          </a:p>
        </p:txBody>
      </p:sp>
      <p:sp>
        <p:nvSpPr>
          <p:cNvPr id="94210" name="Rectangle 2">
            <a:extLst>
              <a:ext uri="{FF2B5EF4-FFF2-40B4-BE49-F238E27FC236}">
                <a16:creationId xmlns:a16="http://schemas.microsoft.com/office/drawing/2014/main" id="{2B6B595D-FE74-466F-8A42-4F9A1B0C9D77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>
            <a:extLst>
              <a:ext uri="{FF2B5EF4-FFF2-40B4-BE49-F238E27FC236}">
                <a16:creationId xmlns:a16="http://schemas.microsoft.com/office/drawing/2014/main" id="{5A694950-9CD5-4A95-B4F9-B28A313857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altLang="ru-RU"/>
              <a:t>В режиме слайдов ответ появляется после кликанья мышко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11857D5-D98D-4764-8F78-A5A33D6F344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EA5383C7-E05C-408A-99AB-AA55103BA93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D8714FC-0EBA-48C9-8779-F698A4566B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C4D4989-6F6F-4502-B9BB-A3D3D421AC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466B706-317A-4C31-A4F0-442C46F567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2C6902B-F532-4D58-AAC9-C5236A3C38A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210440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D2405BA-2927-4B5F-BA9B-A3984A08CF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5BA41450-8858-4B54-B89D-E46B6CF24BE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B8D1A653-7AC0-45C1-A2B9-DBB4D023AD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2070725-1A47-47EE-8A63-00601D479E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6B661E2-4EE1-47F2-A6DC-B375CB6C8C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A014F9-9B25-4D94-907E-BE24987EB5D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025042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F558D3CE-9BE0-40B2-80F3-618980DE1F9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59CF8902-3AD7-4400-AF31-86FB03EF5A1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B5F81889-B0AC-4275-9E1B-451A69EC78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2E7FE1E-C3E3-4ACB-BC9D-B0784069CB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9F39FB9-B1B6-4DD6-B306-4155BF6B3B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B77896-85A9-465F-9F2B-F3DAA8E951C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691310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8FBDAE3-C03F-4410-AF2E-094A22227D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1B2111C-6429-4173-B896-AED66DD4AD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B3CD35CD-4F61-436D-9E30-42EE3C0EEC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3597337-F18E-4C8C-AED0-4FC516D147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20FFD8B-5C28-49B3-95D2-ABA8447417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1F1217-919D-4C0D-B704-07E8BE0E5F5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079690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EC80FD0-08DE-4DA6-99D9-040B3D2AFE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8AB0F62F-A4D2-4903-B10C-A4F48DEB921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FB5A44D-9582-48DE-B24D-FC877C1E26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FE5EDB6-3DC6-49C2-BFC9-8BCD5C2C2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0091AB9-E5A5-4B9C-A7A4-B0423FD373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4AC18B-0318-4C97-B29F-8AC2AF8CB54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491219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A07E4A1-4E6F-4492-8AAA-394E2FB07C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7ADF56E-7CE2-4DFC-8BDB-863850AF972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968D5540-7AB2-479D-8A91-976A474A447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7B89BFFF-9E83-4872-BCA1-24138A13E2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1D0B97BA-0695-4B40-9303-ABA2BCF900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73571333-FA6D-4D65-BECD-3FC71999B5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E0FA54-A0F5-4CAC-B0A6-F03B32FBC3E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618720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52EA209-8874-4AE0-B70C-A271DA970E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CD20EBF-785D-4370-A15E-03640BB3AC9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7307A224-B010-48D8-B878-53AF55241C3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714F60F3-13FA-44B5-9531-40A094077FC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8FB62FDC-9343-4C88-B850-589B2564826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4859498C-4C68-4184-88C7-61FD27DD06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860076F1-30AD-47D2-852B-EDE2579354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9EFE639D-1BE1-4FD3-A9EA-7A65DEF027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8EDF62-F173-4781-9109-F5503F39763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643810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9D56A0D-4E1E-4EF3-8BDA-8B9B1D93B1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54881FC5-C0AD-4F2D-AFD3-11634BE4B0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CD3477DF-D8B7-4124-83C9-AAAE1378BE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D0E2AC47-33BB-47BD-B46F-32F6882960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B34CD0-CCDE-429C-932C-5A49D87D71F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373119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F6E395C4-EB82-4E61-9253-F0D455110E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B39321E8-B27E-4AE5-9DA2-6E3CFB6F42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EE317F4B-1180-4840-A31A-6F3E05ED4B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707131-D2E0-403D-BEE0-88F8D0D05DBE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574984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402FABC-2A39-4CB3-8FF3-F6DCA9F87B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F100A35-AB2A-4574-90C6-A0BE3731DF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2763756E-C205-48E7-A71C-65E50A60A8F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E38A1EF8-A1D6-4002-9FC9-1A3C34B6E6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4F6450AA-84D8-4D99-AF64-DA83654098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60AFF8DB-C2E1-49AA-BEB4-DE971F5322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7E2821-FA85-405C-BE7E-F915F7174B7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028410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D697900-8246-4B5D-8956-78AEA903D2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0DA01D2E-9AF9-4B54-9BE7-FCF76A62195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5712F96F-63F1-43AE-9419-B34568E121C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45E57B26-9CDC-43F7-9164-FF7E3F53A5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3C055C17-B2D5-477D-8FA5-54AFC8F4BE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6E1DF5F0-06E9-488B-B2CA-4E0C1238A3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E03471-FAFD-41ED-926E-CF81ED75A64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281543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6B0B5315-5356-4698-90A6-AAD16F9164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6537A65C-0E4E-42CD-AEF2-A25C2BD1C30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8EA4660F-C28C-4155-9347-757B1F5E701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2B928643-DDA5-4641-9160-6DA66A83107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4895E38-FE5E-4784-977C-BAC2D331F59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7324AB58-7590-4646-8576-111E2FF27173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www.fmm.ru/" TargetMode="External"/><Relationship Id="rId4" Type="http://schemas.openxmlformats.org/officeDocument/2006/relationships/image" Target="../media/image11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E0BE872C-D983-45A6-A993-97CBD25D66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11560" y="1700808"/>
            <a:ext cx="7772400" cy="836712"/>
          </a:xfrm>
        </p:spPr>
        <p:txBody>
          <a:bodyPr/>
          <a:lstStyle/>
          <a:p>
            <a:r>
              <a:rPr lang="ru-RU" altLang="ru-RU" dirty="0">
                <a:solidFill>
                  <a:srgbClr val="FF3300"/>
                </a:solidFill>
              </a:rPr>
              <a:t>КРИСТАЛЛЫ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BF6E6DBD-BB88-44A0-9EB7-3A7F376B1C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6</a:t>
            </a:r>
          </a:p>
        </p:txBody>
      </p:sp>
      <p:sp>
        <p:nvSpPr>
          <p:cNvPr id="77827" name="Text Box 3">
            <a:extLst>
              <a:ext uri="{FF2B5EF4-FFF2-40B4-BE49-F238E27FC236}">
                <a16:creationId xmlns:a16="http://schemas.microsoft.com/office/drawing/2014/main" id="{61180E99-BDE2-4ED2-9B73-15AFF44E6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Можно ли равными ромбододекаэдрами заполнить все пространство, т. е. составить пространственный паркет?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sp>
        <p:nvSpPr>
          <p:cNvPr id="77828" name="Text Box 4">
            <a:extLst>
              <a:ext uri="{FF2B5EF4-FFF2-40B4-BE49-F238E27FC236}">
                <a16:creationId xmlns:a16="http://schemas.microsoft.com/office/drawing/2014/main" id="{2B5CC0F6-635B-4F73-B367-C070FB2E30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029200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>
                <a:solidFill>
                  <a:schemeClr val="accent1"/>
                </a:solidFill>
              </a:rPr>
              <a:t> </a:t>
            </a:r>
            <a:r>
              <a:rPr lang="ru-RU" altLang="ru-RU" sz="2800"/>
              <a:t>Да.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77829" name="Picture 5">
            <a:extLst>
              <a:ext uri="{FF2B5EF4-FFF2-40B4-BE49-F238E27FC236}">
                <a16:creationId xmlns:a16="http://schemas.microsoft.com/office/drawing/2014/main" id="{69BBC7A8-2651-40BC-8097-3AC25928FD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600200"/>
            <a:ext cx="3067050" cy="3386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1026">
            <a:extLst>
              <a:ext uri="{FF2B5EF4-FFF2-40B4-BE49-F238E27FC236}">
                <a16:creationId xmlns:a16="http://schemas.microsoft.com/office/drawing/2014/main" id="{4FF30AFB-5D85-43E2-97FB-AF3DAD27E3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4213" y="115888"/>
            <a:ext cx="7772400" cy="515937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7</a:t>
            </a:r>
          </a:p>
        </p:txBody>
      </p:sp>
      <p:grpSp>
        <p:nvGrpSpPr>
          <p:cNvPr id="93192" name="Group 1032">
            <a:extLst>
              <a:ext uri="{FF2B5EF4-FFF2-40B4-BE49-F238E27FC236}">
                <a16:creationId xmlns:a16="http://schemas.microsoft.com/office/drawing/2014/main" id="{24D16D25-A885-4C25-A172-D1A7146C53F2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484313"/>
            <a:ext cx="8610600" cy="4064000"/>
            <a:chOff x="192" y="935"/>
            <a:chExt cx="5424" cy="2560"/>
          </a:xfrm>
        </p:grpSpPr>
        <p:sp>
          <p:nvSpPr>
            <p:cNvPr id="93188" name="Text Box 1028">
              <a:extLst>
                <a:ext uri="{FF2B5EF4-FFF2-40B4-BE49-F238E27FC236}">
                  <a16:creationId xmlns:a16="http://schemas.microsoft.com/office/drawing/2014/main" id="{E1BF2C72-FFB0-45F2-A2D6-74F108F733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168"/>
              <a:ext cx="542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r>
                <a:rPr lang="ru-RU" altLang="ru-RU" sz="2800">
                  <a:solidFill>
                    <a:schemeClr val="accent1"/>
                  </a:solidFill>
                </a:rPr>
                <a:t>  </a:t>
              </a:r>
              <a:r>
                <a:rPr lang="ru-RU" altLang="ru-RU" sz="2800"/>
                <a:t>Да</a:t>
              </a:r>
              <a:r>
                <a:rPr lang="ru-RU" altLang="ru-RU" sz="2800">
                  <a:cs typeface="Times New Roman" panose="02020603050405020304" pitchFamily="18" charset="0"/>
                </a:rPr>
                <a:t>. </a:t>
              </a:r>
            </a:p>
          </p:txBody>
        </p:sp>
        <p:pic>
          <p:nvPicPr>
            <p:cNvPr id="93189" name="Picture 1029">
              <a:extLst>
                <a:ext uri="{FF2B5EF4-FFF2-40B4-BE49-F238E27FC236}">
                  <a16:creationId xmlns:a16="http://schemas.microsoft.com/office/drawing/2014/main" id="{EF396C05-EAE0-4171-9468-0A4434D788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1" y="935"/>
              <a:ext cx="2328" cy="22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</p:grpSp>
      <p:sp>
        <p:nvSpPr>
          <p:cNvPr id="93191" name="Text Box 1031">
            <a:extLst>
              <a:ext uri="{FF2B5EF4-FFF2-40B4-BE49-F238E27FC236}">
                <a16:creationId xmlns:a16="http://schemas.microsoft.com/office/drawing/2014/main" id="{55F91FD7-2F55-4AC4-A17D-5046C58629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Можно ли из усеченных октаэдров составить пространственный паркет?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3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>
            <a:extLst>
              <a:ext uri="{FF2B5EF4-FFF2-40B4-BE49-F238E27FC236}">
                <a16:creationId xmlns:a16="http://schemas.microsoft.com/office/drawing/2014/main" id="{17B1AEAF-D42C-4EF0-A908-5AF9AB96CB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41688"/>
            <a:ext cx="4495800" cy="3516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563" name="Picture 3">
            <a:extLst>
              <a:ext uri="{FF2B5EF4-FFF2-40B4-BE49-F238E27FC236}">
                <a16:creationId xmlns:a16="http://schemas.microsoft.com/office/drawing/2014/main" id="{927DD638-DA5E-4A54-8D18-C630F0FB73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0"/>
            <a:ext cx="4648200" cy="3757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564" name="Picture 4">
            <a:extLst>
              <a:ext uri="{FF2B5EF4-FFF2-40B4-BE49-F238E27FC236}">
                <a16:creationId xmlns:a16="http://schemas.microsoft.com/office/drawing/2014/main" id="{F2CC9DE1-C4DB-4B33-8F49-AD9B27BDBF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751263"/>
            <a:ext cx="4648200" cy="3106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6565" name="Text Box 5">
            <a:extLst>
              <a:ext uri="{FF2B5EF4-FFF2-40B4-BE49-F238E27FC236}">
                <a16:creationId xmlns:a16="http://schemas.microsoft.com/office/drawing/2014/main" id="{91C47B5A-21AF-46DC-A6DA-51F29C357D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85800"/>
            <a:ext cx="38862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altLang="ru-RU"/>
              <a:t>Здесь представлены фотографии кристаллов минералогического музея им. А.Е. Ферсмана в Москве, информацию о котором можно узнать на сайте </a:t>
            </a:r>
            <a:r>
              <a:rPr lang="en-US" altLang="ru-RU">
                <a:hlinkClick r:id="rId5"/>
              </a:rPr>
              <a:t>www.fmm.ru</a:t>
            </a:r>
            <a:r>
              <a:rPr lang="en-US" altLang="ru-RU"/>
              <a:t> </a:t>
            </a:r>
            <a:endParaRPr lang="ru-RU" altLang="ru-RU"/>
          </a:p>
        </p:txBody>
      </p:sp>
      <p:sp>
        <p:nvSpPr>
          <p:cNvPr id="66566" name="Rectangle 6">
            <a:extLst>
              <a:ext uri="{FF2B5EF4-FFF2-40B4-BE49-F238E27FC236}">
                <a16:creationId xmlns:a16="http://schemas.microsoft.com/office/drawing/2014/main" id="{3D140112-67F7-4F0C-84F8-7814E06D999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0"/>
            <a:ext cx="3810000" cy="762000"/>
          </a:xfrm>
        </p:spPr>
        <p:txBody>
          <a:bodyPr/>
          <a:lstStyle/>
          <a:p>
            <a:r>
              <a:rPr lang="ru-RU" altLang="ru-RU" sz="2400">
                <a:solidFill>
                  <a:srgbClr val="FF3300"/>
                </a:solidFill>
              </a:rPr>
              <a:t>Кристаллы – природные </a:t>
            </a:r>
            <a:br>
              <a:rPr lang="ru-RU" altLang="ru-RU" sz="2400">
                <a:solidFill>
                  <a:srgbClr val="FF3300"/>
                </a:solidFill>
              </a:rPr>
            </a:br>
            <a:r>
              <a:rPr lang="ru-RU" altLang="ru-RU" sz="2400">
                <a:solidFill>
                  <a:srgbClr val="FF3300"/>
                </a:solidFill>
              </a:rPr>
              <a:t>многогранники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1D1C8F3F-D863-467C-9ABE-DCFC3615D5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762000"/>
          </a:xfrm>
        </p:spPr>
        <p:txBody>
          <a:bodyPr/>
          <a:lstStyle/>
          <a:p>
            <a:r>
              <a:rPr lang="ru-RU" altLang="ru-RU">
                <a:solidFill>
                  <a:srgbClr val="FF3300"/>
                </a:solidFill>
              </a:rPr>
              <a:t>Алмаз</a:t>
            </a:r>
          </a:p>
        </p:txBody>
      </p:sp>
      <p:pic>
        <p:nvPicPr>
          <p:cNvPr id="4101" name="Picture 5">
            <a:extLst>
              <a:ext uri="{FF2B5EF4-FFF2-40B4-BE49-F238E27FC236}">
                <a16:creationId xmlns:a16="http://schemas.microsoft.com/office/drawing/2014/main" id="{A9065F80-218D-43CE-B08A-123C272D25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990600"/>
            <a:ext cx="5553075" cy="5553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71A90A3E-F52A-48D8-80DC-FCDD5495F5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ru-RU" altLang="ru-RU">
                <a:solidFill>
                  <a:srgbClr val="FF3300"/>
                </a:solidFill>
              </a:rPr>
              <a:t>Альмандин</a:t>
            </a:r>
          </a:p>
        </p:txBody>
      </p:sp>
      <p:pic>
        <p:nvPicPr>
          <p:cNvPr id="51205" name="Picture 5">
            <a:extLst>
              <a:ext uri="{FF2B5EF4-FFF2-40B4-BE49-F238E27FC236}">
                <a16:creationId xmlns:a16="http://schemas.microsoft.com/office/drawing/2014/main" id="{E2C3846E-4C7E-426D-9BF2-183939CABE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066800"/>
            <a:ext cx="7315200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5ADD8A37-B1B0-43E0-B44E-2C6DA06461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r>
              <a:rPr lang="ru-RU" altLang="ru-RU">
                <a:solidFill>
                  <a:srgbClr val="FF3300"/>
                </a:solidFill>
              </a:rPr>
              <a:t>Аметист</a:t>
            </a:r>
          </a:p>
        </p:txBody>
      </p:sp>
      <p:pic>
        <p:nvPicPr>
          <p:cNvPr id="5125" name="Picture 5">
            <a:extLst>
              <a:ext uri="{FF2B5EF4-FFF2-40B4-BE49-F238E27FC236}">
                <a16:creationId xmlns:a16="http://schemas.microsoft.com/office/drawing/2014/main" id="{36261C5E-EF8B-439C-BE3E-A77433BF48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990600"/>
            <a:ext cx="5613400" cy="561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035AEF6E-73DC-4B63-B3FE-5B44F15BDA5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ru-RU" altLang="ru-RU">
                <a:solidFill>
                  <a:srgbClr val="FF3300"/>
                </a:solidFill>
              </a:rPr>
              <a:t>Гранат</a:t>
            </a:r>
          </a:p>
        </p:txBody>
      </p:sp>
      <p:pic>
        <p:nvPicPr>
          <p:cNvPr id="11269" name="Picture 5">
            <a:extLst>
              <a:ext uri="{FF2B5EF4-FFF2-40B4-BE49-F238E27FC236}">
                <a16:creationId xmlns:a16="http://schemas.microsoft.com/office/drawing/2014/main" id="{FBAEC27B-B285-4DC8-9F59-A8D06416C1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762000"/>
            <a:ext cx="5943600" cy="594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570389EC-6D63-4053-9FF7-F88A41A5D5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r>
              <a:rPr lang="ru-RU" altLang="ru-RU">
                <a:solidFill>
                  <a:srgbClr val="FF3300"/>
                </a:solidFill>
              </a:rPr>
              <a:t>Изумруд</a:t>
            </a:r>
          </a:p>
        </p:txBody>
      </p:sp>
      <p:pic>
        <p:nvPicPr>
          <p:cNvPr id="12293" name="Picture 5">
            <a:extLst>
              <a:ext uri="{FF2B5EF4-FFF2-40B4-BE49-F238E27FC236}">
                <a16:creationId xmlns:a16="http://schemas.microsoft.com/office/drawing/2014/main" id="{5376230E-7023-461C-B672-782F876B64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990600"/>
            <a:ext cx="5715000" cy="571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7029EEAC-FBED-484E-9FA2-4003398F03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ru-RU" altLang="ru-RU">
                <a:solidFill>
                  <a:srgbClr val="FF3300"/>
                </a:solidFill>
              </a:rPr>
              <a:t>Кальцит</a:t>
            </a:r>
          </a:p>
        </p:txBody>
      </p:sp>
      <p:pic>
        <p:nvPicPr>
          <p:cNvPr id="40965" name="Picture 5">
            <a:extLst>
              <a:ext uri="{FF2B5EF4-FFF2-40B4-BE49-F238E27FC236}">
                <a16:creationId xmlns:a16="http://schemas.microsoft.com/office/drawing/2014/main" id="{1340FD52-7545-4A80-B1C4-B9702B6F15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914400"/>
            <a:ext cx="7620000" cy="571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672E2852-26D2-4CCC-8737-21C463C5E9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>
                <a:solidFill>
                  <a:srgbClr val="FF3300"/>
                </a:solidFill>
              </a:rPr>
              <a:t>Кварц</a:t>
            </a:r>
          </a:p>
        </p:txBody>
      </p:sp>
      <p:pic>
        <p:nvPicPr>
          <p:cNvPr id="14341" name="Picture 5">
            <a:extLst>
              <a:ext uri="{FF2B5EF4-FFF2-40B4-BE49-F238E27FC236}">
                <a16:creationId xmlns:a16="http://schemas.microsoft.com/office/drawing/2014/main" id="{AE2091DC-97C5-4568-A219-5BCEC1E40B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762000"/>
            <a:ext cx="5943600" cy="594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Text Box 3">
            <a:extLst>
              <a:ext uri="{FF2B5EF4-FFF2-40B4-BE49-F238E27FC236}">
                <a16:creationId xmlns:a16="http://schemas.microsoft.com/office/drawing/2014/main" id="{5DB27D4D-B6B2-45E6-A051-793523C991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3350"/>
            <a:ext cx="9144000" cy="329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Многие формы многогранников придумал не сам человек, а их создала природа в виде кристаллов.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</a:p>
          <a:p>
            <a:pPr algn="just">
              <a:spcBef>
                <a:spcPct val="50000"/>
              </a:spcBef>
            </a:pPr>
            <a:r>
              <a:rPr lang="en-US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Кристаллы поваренной соли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имеют форму куба,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кристаллы льда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и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горного хрусталя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(кварца) напоминают отточенный с двух сторон карандаш, т. е. имеют форму шестиугольной призмы, на основания которой поставлены шестиугольные пирамиды. </a:t>
            </a:r>
          </a:p>
        </p:txBody>
      </p:sp>
      <p:pic>
        <p:nvPicPr>
          <p:cNvPr id="65540" name="Picture 4">
            <a:extLst>
              <a:ext uri="{FF2B5EF4-FFF2-40B4-BE49-F238E27FC236}">
                <a16:creationId xmlns:a16="http://schemas.microsoft.com/office/drawing/2014/main" id="{392C1F86-FC83-4062-8EC6-DBFED7F140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733800"/>
            <a:ext cx="4424363" cy="295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541" name="Picture 5">
            <a:extLst>
              <a:ext uri="{FF2B5EF4-FFF2-40B4-BE49-F238E27FC236}">
                <a16:creationId xmlns:a16="http://schemas.microsoft.com/office/drawing/2014/main" id="{92EA8485-5AC1-47D2-AB23-B040CFED5F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419600"/>
            <a:ext cx="1768475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8942812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D626F4FD-0FD8-4DC8-A50B-051B2A4A68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1143000"/>
          </a:xfrm>
        </p:spPr>
        <p:txBody>
          <a:bodyPr/>
          <a:lstStyle/>
          <a:p>
            <a:r>
              <a:rPr lang="ru-RU" altLang="ru-RU">
                <a:solidFill>
                  <a:srgbClr val="FF3300"/>
                </a:solidFill>
              </a:rPr>
              <a:t>Пирит</a:t>
            </a:r>
          </a:p>
        </p:txBody>
      </p:sp>
      <p:pic>
        <p:nvPicPr>
          <p:cNvPr id="36869" name="Picture 5">
            <a:extLst>
              <a:ext uri="{FF2B5EF4-FFF2-40B4-BE49-F238E27FC236}">
                <a16:creationId xmlns:a16="http://schemas.microsoft.com/office/drawing/2014/main" id="{CAAF035D-E098-4D8A-A2D7-85883AA973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838200"/>
            <a:ext cx="7848600" cy="5880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BD6BD7F8-FD26-4D60-B4A7-A77C6A9D3C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ru-RU" altLang="ru-RU">
                <a:solidFill>
                  <a:srgbClr val="FF3300"/>
                </a:solidFill>
              </a:rPr>
              <a:t>Сера</a:t>
            </a:r>
          </a:p>
        </p:txBody>
      </p:sp>
      <p:pic>
        <p:nvPicPr>
          <p:cNvPr id="43013" name="Picture 5">
            <a:extLst>
              <a:ext uri="{FF2B5EF4-FFF2-40B4-BE49-F238E27FC236}">
                <a16:creationId xmlns:a16="http://schemas.microsoft.com/office/drawing/2014/main" id="{6EDF35A2-024C-46D6-9B0B-1FA0F53EE4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143000"/>
            <a:ext cx="7391400" cy="5549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D0D5A408-4EB4-48C9-8AB3-BAF4709867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ru-RU" altLang="ru-RU">
                <a:solidFill>
                  <a:srgbClr val="FF3300"/>
                </a:solidFill>
              </a:rPr>
              <a:t>Флюорит</a:t>
            </a:r>
          </a:p>
        </p:txBody>
      </p:sp>
      <p:pic>
        <p:nvPicPr>
          <p:cNvPr id="29701" name="Picture 5">
            <a:extLst>
              <a:ext uri="{FF2B5EF4-FFF2-40B4-BE49-F238E27FC236}">
                <a16:creationId xmlns:a16="http://schemas.microsoft.com/office/drawing/2014/main" id="{A832D308-5B3A-4BE7-BA91-1F4BCEDCAD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066800"/>
            <a:ext cx="7467600" cy="560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Text Box 1027">
            <a:extLst>
              <a:ext uri="{FF2B5EF4-FFF2-40B4-BE49-F238E27FC236}">
                <a16:creationId xmlns:a16="http://schemas.microsoft.com/office/drawing/2014/main" id="{0B55C5A4-B5D7-406D-B61F-04C0DFCE2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53987"/>
            <a:ext cx="91440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Алмаз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чаще всего встречается в виде октаэдра, иногда куба и даже </a:t>
            </a:r>
            <a:r>
              <a:rPr lang="ru-RU" altLang="ru-RU" sz="2800" dirty="0" err="1">
                <a:cs typeface="Times New Roman" panose="02020603050405020304" pitchFamily="18" charset="0"/>
              </a:rPr>
              <a:t>кубооктаэдра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Исландский шпат,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который раздваивает изображение, имеет форму косого параллелепипеда.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Пирит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– куб или октаэдр, иногда встречается в виде </a:t>
            </a:r>
            <a:r>
              <a:rPr lang="ru-RU" altLang="ru-RU" sz="2800" dirty="0"/>
              <a:t>усеченного </a:t>
            </a:r>
            <a:r>
              <a:rPr lang="ru-RU" altLang="ru-RU" sz="2800" dirty="0">
                <a:cs typeface="Times New Roman" panose="02020603050405020304" pitchFamily="18" charset="0"/>
              </a:rPr>
              <a:t>октаэдра.</a:t>
            </a:r>
          </a:p>
        </p:txBody>
      </p:sp>
      <p:pic>
        <p:nvPicPr>
          <p:cNvPr id="67591" name="Picture 1031">
            <a:extLst>
              <a:ext uri="{FF2B5EF4-FFF2-40B4-BE49-F238E27FC236}">
                <a16:creationId xmlns:a16="http://schemas.microsoft.com/office/drawing/2014/main" id="{E173F9BF-B365-443B-9FA0-AFE2C6412B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667000"/>
            <a:ext cx="7848600" cy="4037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Text Box 3">
            <a:extLst>
              <a:ext uri="{FF2B5EF4-FFF2-40B4-BE49-F238E27FC236}">
                <a16:creationId xmlns:a16="http://schemas.microsoft.com/office/drawing/2014/main" id="{A5CD3956-08DE-43FC-BCA9-863DC54B57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60648"/>
            <a:ext cx="9144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Кристалл граната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имеет форму ромбододекаэдра (иногда его называют ромбоидальный, или ромбический, додекаэдр) - двенадцатигранника,  гранями которого являются двенадцать равных ромбов.</a:t>
            </a:r>
          </a:p>
        </p:txBody>
      </p:sp>
      <p:pic>
        <p:nvPicPr>
          <p:cNvPr id="68613" name="Picture 5">
            <a:extLst>
              <a:ext uri="{FF2B5EF4-FFF2-40B4-BE49-F238E27FC236}">
                <a16:creationId xmlns:a16="http://schemas.microsoft.com/office/drawing/2014/main" id="{2472BD88-C650-4DF4-A024-C3B864BBBF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667000"/>
            <a:ext cx="3067050" cy="3386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1026">
            <a:extLst>
              <a:ext uri="{FF2B5EF4-FFF2-40B4-BE49-F238E27FC236}">
                <a16:creationId xmlns:a16="http://schemas.microsoft.com/office/drawing/2014/main" id="{DC62B179-1C0D-47E5-AEFA-9DAA43F398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69635" name="Text Box 1027">
            <a:extLst>
              <a:ext uri="{FF2B5EF4-FFF2-40B4-BE49-F238E27FC236}">
                <a16:creationId xmlns:a16="http://schemas.microsoft.com/office/drawing/2014/main" id="{D57E533D-75C9-471C-89E5-A7291A493F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3081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Возьмем два одинаковых куба. Разобьем один из них на шесть одинаковых четырехугольных пирамид с вершинами в центре куба и основаниями - гранями куба. Приложим теперь эти пирамиды к граням второго куба так, чтобы основания пирамид совместились с гранями куба. Покажите, что образовавшийся при этом многогранник будет ромбододекаэдром.</a:t>
            </a:r>
          </a:p>
        </p:txBody>
      </p:sp>
      <p:pic>
        <p:nvPicPr>
          <p:cNvPr id="69637" name="Picture 1029">
            <a:extLst>
              <a:ext uri="{FF2B5EF4-FFF2-40B4-BE49-F238E27FC236}">
                <a16:creationId xmlns:a16="http://schemas.microsoft.com/office/drawing/2014/main" id="{DDC46EC8-91C5-4D7B-8A12-602C2AE656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505200"/>
            <a:ext cx="3259138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>
            <a:extLst>
              <a:ext uri="{FF2B5EF4-FFF2-40B4-BE49-F238E27FC236}">
                <a16:creationId xmlns:a16="http://schemas.microsoft.com/office/drawing/2014/main" id="{695321F2-E01E-47EF-ABE6-49F7CC0BFC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70659" name="Text Box 3">
            <a:extLst>
              <a:ext uri="{FF2B5EF4-FFF2-40B4-BE49-F238E27FC236}">
                <a16:creationId xmlns:a16="http://schemas.microsoft.com/office/drawing/2014/main" id="{E1950AC1-5DD3-48F2-A3C1-CC4AE83357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Найдите углы ромбов, являющихся гранями ромбододекаэдра.</a:t>
            </a:r>
          </a:p>
        </p:txBody>
      </p:sp>
      <p:pic>
        <p:nvPicPr>
          <p:cNvPr id="70660" name="Picture 4">
            <a:extLst>
              <a:ext uri="{FF2B5EF4-FFF2-40B4-BE49-F238E27FC236}">
                <a16:creationId xmlns:a16="http://schemas.microsoft.com/office/drawing/2014/main" id="{CA2D7005-8C75-429B-8ACE-272DBE3FA9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371600"/>
            <a:ext cx="3259138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0663" name="Group 7">
            <a:extLst>
              <a:ext uri="{FF2B5EF4-FFF2-40B4-BE49-F238E27FC236}">
                <a16:creationId xmlns:a16="http://schemas.microsoft.com/office/drawing/2014/main" id="{126C11E4-1138-4441-9369-004AB631AD2A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953000"/>
            <a:ext cx="6096000" cy="736600"/>
            <a:chOff x="192" y="3120"/>
            <a:chExt cx="3840" cy="464"/>
          </a:xfrm>
        </p:grpSpPr>
        <p:sp>
          <p:nvSpPr>
            <p:cNvPr id="70661" name="Text Box 5">
              <a:extLst>
                <a:ext uri="{FF2B5EF4-FFF2-40B4-BE49-F238E27FC236}">
                  <a16:creationId xmlns:a16="http://schemas.microsoft.com/office/drawing/2014/main" id="{A47D2758-BB74-4AED-A1CF-2887AC58BE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168"/>
              <a:ext cx="38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 </a:t>
              </a:r>
              <a:r>
                <a:rPr lang="en-US" altLang="ru-RU" sz="2800">
                  <a:cs typeface="Times New Roman" panose="02020603050405020304" pitchFamily="18" charset="0"/>
                </a:rPr>
                <a:t>cos </a:t>
              </a:r>
              <a:r>
                <a:rPr lang="en-US" altLang="ru-RU" sz="2800">
                  <a:cs typeface="Times New Roman" panose="02020603050405020304" pitchFamily="18" charset="0"/>
                  <a:sym typeface="Symbol" panose="05050102010706020507" pitchFamily="18" charset="2"/>
                </a:rPr>
                <a:t></a:t>
              </a:r>
              <a:r>
                <a:rPr lang="ru-RU" altLang="ru-RU" sz="2800">
                  <a:cs typeface="Times New Roman" panose="02020603050405020304" pitchFamily="18" charset="0"/>
                </a:rPr>
                <a:t> =  </a:t>
              </a:r>
            </a:p>
          </p:txBody>
        </p:sp>
        <p:graphicFrame>
          <p:nvGraphicFramePr>
            <p:cNvPr id="70662" name="Object 6">
              <a:extLst>
                <a:ext uri="{FF2B5EF4-FFF2-40B4-BE49-F238E27FC236}">
                  <a16:creationId xmlns:a16="http://schemas.microsoft.com/office/drawing/2014/main" id="{2FB657B2-67B3-4D9F-B47A-779879B0715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80" y="3120"/>
            <a:ext cx="184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91960" imgH="736560" progId="Equation.DSMT4">
                    <p:embed/>
                  </p:oleObj>
                </mc:Choice>
                <mc:Fallback>
                  <p:oleObj name="Equation" r:id="rId4" imgW="291960" imgH="73656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3120"/>
                          <a:ext cx="184" cy="4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>
            <a:extLst>
              <a:ext uri="{FF2B5EF4-FFF2-40B4-BE49-F238E27FC236}">
                <a16:creationId xmlns:a16="http://schemas.microsoft.com/office/drawing/2014/main" id="{9EE7522C-87D5-4B8F-A4F4-CE1FAA94E8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3</a:t>
            </a:r>
          </a:p>
        </p:txBody>
      </p:sp>
      <p:sp>
        <p:nvSpPr>
          <p:cNvPr id="71683" name="Text Box 3">
            <a:extLst>
              <a:ext uri="{FF2B5EF4-FFF2-40B4-BE49-F238E27FC236}">
                <a16:creationId xmlns:a16="http://schemas.microsoft.com/office/drawing/2014/main" id="{870166ED-7C2F-4BD8-9276-1994C86B04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Ребро куба равно 1. Найдите ребро соответствующего ромбододекаэдра.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71684" name="Picture 4">
            <a:extLst>
              <a:ext uri="{FF2B5EF4-FFF2-40B4-BE49-F238E27FC236}">
                <a16:creationId xmlns:a16="http://schemas.microsoft.com/office/drawing/2014/main" id="{86F826D7-7FCA-4331-95B7-03B5962452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371600"/>
            <a:ext cx="3259138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1688" name="Group 8">
            <a:extLst>
              <a:ext uri="{FF2B5EF4-FFF2-40B4-BE49-F238E27FC236}">
                <a16:creationId xmlns:a16="http://schemas.microsoft.com/office/drawing/2014/main" id="{39DBD561-B3C3-4F4F-B546-937948243CE6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927600"/>
            <a:ext cx="6096000" cy="787400"/>
            <a:chOff x="192" y="3104"/>
            <a:chExt cx="3840" cy="496"/>
          </a:xfrm>
        </p:grpSpPr>
        <p:sp>
          <p:nvSpPr>
            <p:cNvPr id="71686" name="Text Box 6">
              <a:extLst>
                <a:ext uri="{FF2B5EF4-FFF2-40B4-BE49-F238E27FC236}">
                  <a16:creationId xmlns:a16="http://schemas.microsoft.com/office/drawing/2014/main" id="{13789B8E-277D-4308-859D-105B39CC43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168"/>
              <a:ext cx="38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 </a:t>
              </a:r>
              <a:r>
                <a:rPr lang="ru-RU" altLang="ru-RU" sz="2800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71687" name="Object 7">
              <a:extLst>
                <a:ext uri="{FF2B5EF4-FFF2-40B4-BE49-F238E27FC236}">
                  <a16:creationId xmlns:a16="http://schemas.microsoft.com/office/drawing/2014/main" id="{B2285C57-CFD5-4BC3-B283-8E50A90A82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12" y="3104"/>
            <a:ext cx="328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520560" imgH="787320" progId="Equation.DSMT4">
                    <p:embed/>
                  </p:oleObj>
                </mc:Choice>
                <mc:Fallback>
                  <p:oleObj name="Equation" r:id="rId4" imgW="520560" imgH="78732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3104"/>
                          <a:ext cx="328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268DF9DE-8355-4808-85AF-4932F0823C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4</a:t>
            </a:r>
          </a:p>
        </p:txBody>
      </p:sp>
      <p:sp>
        <p:nvSpPr>
          <p:cNvPr id="72707" name="Text Box 3">
            <a:extLst>
              <a:ext uri="{FF2B5EF4-FFF2-40B4-BE49-F238E27FC236}">
                <a16:creationId xmlns:a16="http://schemas.microsoft.com/office/drawing/2014/main" id="{E9CDFA43-A54F-4FF0-AC79-6E0792D0C2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/>
              <a:t>	</a:t>
            </a:r>
            <a:r>
              <a:rPr lang="ru-RU" altLang="ru-RU" sz="2800" dirty="0"/>
              <a:t>П</a:t>
            </a:r>
            <a:r>
              <a:rPr lang="ru-RU" altLang="ru-RU" sz="2800" dirty="0">
                <a:cs typeface="Times New Roman" panose="02020603050405020304" pitchFamily="18" charset="0"/>
              </a:rPr>
              <a:t>одсчитайте количество </a:t>
            </a:r>
            <a:r>
              <a:rPr lang="ru-RU" altLang="ru-RU" sz="2800" dirty="0"/>
              <a:t>вершин, ребер и граней ромбододекаэдра.</a:t>
            </a:r>
          </a:p>
        </p:txBody>
      </p:sp>
      <p:sp>
        <p:nvSpPr>
          <p:cNvPr id="72710" name="Text Box 6">
            <a:extLst>
              <a:ext uri="{FF2B5EF4-FFF2-40B4-BE49-F238E27FC236}">
                <a16:creationId xmlns:a16="http://schemas.microsoft.com/office/drawing/2014/main" id="{3AC5ACDB-733E-4F01-9F34-31EEA5C3F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029200"/>
            <a:ext cx="609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 </a:t>
            </a:r>
            <a:r>
              <a:rPr lang="ru-RU" altLang="ru-RU" sz="2800">
                <a:cs typeface="Times New Roman" panose="02020603050405020304" pitchFamily="18" charset="0"/>
              </a:rPr>
              <a:t>В = 14</a:t>
            </a:r>
            <a:r>
              <a:rPr lang="ru-RU" altLang="ru-RU" sz="2800"/>
              <a:t>,</a:t>
            </a:r>
            <a:r>
              <a:rPr lang="ru-RU" altLang="ru-RU" sz="2800">
                <a:cs typeface="Times New Roman" panose="02020603050405020304" pitchFamily="18" charset="0"/>
              </a:rPr>
              <a:t> Р = 24, Г = 12</a:t>
            </a:r>
            <a:r>
              <a:rPr lang="ru-RU" altLang="ru-RU" sz="2800"/>
              <a:t>.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72712" name="Picture 8">
            <a:extLst>
              <a:ext uri="{FF2B5EF4-FFF2-40B4-BE49-F238E27FC236}">
                <a16:creationId xmlns:a16="http://schemas.microsoft.com/office/drawing/2014/main" id="{24D12DE7-CBFD-4E0E-89CD-6C9ED84C3C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600200"/>
            <a:ext cx="3067050" cy="3386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>
            <a:extLst>
              <a:ext uri="{FF2B5EF4-FFF2-40B4-BE49-F238E27FC236}">
                <a16:creationId xmlns:a16="http://schemas.microsoft.com/office/drawing/2014/main" id="{BF5CEE05-2ECC-401D-826E-B00C8C8BD7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2800">
                <a:solidFill>
                  <a:srgbClr val="FF3300"/>
                </a:solidFill>
              </a:rPr>
              <a:t>Упражнение 5</a:t>
            </a:r>
          </a:p>
        </p:txBody>
      </p:sp>
      <p:sp>
        <p:nvSpPr>
          <p:cNvPr id="79875" name="Text Box 3">
            <a:extLst>
              <a:ext uri="{FF2B5EF4-FFF2-40B4-BE49-F238E27FC236}">
                <a16:creationId xmlns:a16="http://schemas.microsoft.com/office/drawing/2014/main" id="{5A5ADA27-2019-4FE1-A696-338CD78BEC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Вершинами какого многогранника являются центры граней ромбододекаэдра?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sp>
        <p:nvSpPr>
          <p:cNvPr id="79876" name="Text Box 4">
            <a:extLst>
              <a:ext uri="{FF2B5EF4-FFF2-40B4-BE49-F238E27FC236}">
                <a16:creationId xmlns:a16="http://schemas.microsoft.com/office/drawing/2014/main" id="{6B1636FF-C41E-470D-A985-BD9048774C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029200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:</a:t>
            </a:r>
            <a:r>
              <a:rPr lang="ru-RU" altLang="ru-RU" sz="2800">
                <a:solidFill>
                  <a:schemeClr val="accent1"/>
                </a:solidFill>
              </a:rPr>
              <a:t> </a:t>
            </a:r>
            <a:r>
              <a:rPr lang="ru-RU" altLang="ru-RU" sz="2800"/>
              <a:t>Кубооктаэдра.</a:t>
            </a:r>
            <a:r>
              <a:rPr lang="ru-RU" altLang="ru-RU" sz="2800"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79877" name="Picture 5">
            <a:extLst>
              <a:ext uri="{FF2B5EF4-FFF2-40B4-BE49-F238E27FC236}">
                <a16:creationId xmlns:a16="http://schemas.microsoft.com/office/drawing/2014/main" id="{2FEB834C-7AC7-40F0-A32B-DD3A63C475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600200"/>
            <a:ext cx="3067050" cy="3386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6" grpId="0" autoUpdateAnimBg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4</TotalTime>
  <Words>388</Words>
  <Application>Microsoft Office PowerPoint</Application>
  <PresentationFormat>Экран (4:3)</PresentationFormat>
  <Paragraphs>49</Paragraphs>
  <Slides>22</Slides>
  <Notes>6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2</vt:i4>
      </vt:variant>
    </vt:vector>
  </HeadingPairs>
  <TitlesOfParts>
    <vt:vector size="26" baseType="lpstr">
      <vt:lpstr>Times New Roman</vt:lpstr>
      <vt:lpstr>Symbol</vt:lpstr>
      <vt:lpstr>Оформление по умолчанию</vt:lpstr>
      <vt:lpstr>MathType 5.0 Equation</vt:lpstr>
      <vt:lpstr>КРИСТАЛЛЫ</vt:lpstr>
      <vt:lpstr>Презентация PowerPoint</vt:lpstr>
      <vt:lpstr>Презентация PowerPoint</vt:lpstr>
      <vt:lpstr>Презентация PowerPoint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Кристаллы – природные  многогранники</vt:lpstr>
      <vt:lpstr>Алмаз</vt:lpstr>
      <vt:lpstr>Альмандин</vt:lpstr>
      <vt:lpstr>Аметист</vt:lpstr>
      <vt:lpstr>Гранат</vt:lpstr>
      <vt:lpstr>Изумруд</vt:lpstr>
      <vt:lpstr>Кальцит</vt:lpstr>
      <vt:lpstr>Кварц</vt:lpstr>
      <vt:lpstr>Пирит</vt:lpstr>
      <vt:lpstr>Сера</vt:lpstr>
      <vt:lpstr>Флюорит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ристаллы</dc:title>
  <dc:creator>*</dc:creator>
  <cp:lastModifiedBy>Смирнов Владимир Алексеевич</cp:lastModifiedBy>
  <cp:revision>13</cp:revision>
  <dcterms:created xsi:type="dcterms:W3CDTF">2007-11-28T08:14:18Z</dcterms:created>
  <dcterms:modified xsi:type="dcterms:W3CDTF">2021-07-15T10:32:22Z</dcterms:modified>
</cp:coreProperties>
</file>